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C0054EA" w14:textId="77777777" w:rsidR="00BF23FA" w:rsidRDefault="00BF23FA">
      <w:bookmarkStart w:id="0" w:name="_GoBack"/>
      <w:bookmarkEnd w:id="0"/>
    </w:p>
    <w:p w14:paraId="23C66D6D" w14:textId="6598F937" w:rsidR="002029A2" w:rsidRDefault="005061FE" w:rsidP="002029A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nite Geometric Series</w:t>
      </w:r>
    </w:p>
    <w:p w14:paraId="40F20D91" w14:textId="2D3F756D" w:rsidR="005061FE" w:rsidRPr="005061FE" w:rsidRDefault="005061FE" w:rsidP="005061FE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0FF3970" w14:textId="05D523B6" w:rsidR="005061FE" w:rsidRDefault="005061FE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  <w:noProof/>
        </w:rPr>
        <w:drawing>
          <wp:inline distT="0" distB="0" distL="0" distR="0" wp14:anchorId="1B27AAC7" wp14:editId="71A6A1B8">
            <wp:extent cx="5948289" cy="920550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8289" cy="92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B3548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324802D1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72E400F1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30051536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4E0B959A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28CE4D94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0D82F9A4" w14:textId="65B4BEFF" w:rsidR="005061FE" w:rsidRDefault="00706BAB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  <w:noProof/>
        </w:rPr>
        <w:t>Determine how many terms in the geometric sequence and then find the sum</w:t>
      </w:r>
    </w:p>
    <w:p w14:paraId="2D771EBF" w14:textId="20FE382E" w:rsidR="005061FE" w:rsidRDefault="00706BAB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</w:rPr>
        <w:t xml:space="preserve">5.      </w:t>
      </w:r>
      <w:r w:rsidRPr="00706BAB">
        <w:rPr>
          <w:rFonts w:ascii="Times" w:hAnsi="Times" w:cs="Times"/>
          <w:b/>
          <w:bCs/>
          <w:position w:val="-4"/>
        </w:rPr>
        <w:object w:dxaOrig="2160" w:dyaOrig="240" w14:anchorId="13B319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2pt" o:ole="">
            <v:imagedata r:id="rId7" o:title=""/>
          </v:shape>
          <o:OLEObject Type="Embed" ProgID="Equation.3" ShapeID="_x0000_i1025" DrawAspect="Content" ObjectID="_1545651784" r:id="rId8"/>
        </w:object>
      </w:r>
      <w:r>
        <w:rPr>
          <w:rFonts w:ascii="Times" w:hAnsi="Times" w:cs="Times"/>
          <w:b/>
          <w:bCs/>
        </w:rPr>
        <w:t xml:space="preserve">     </w:t>
      </w:r>
      <w:r>
        <w:rPr>
          <w:rFonts w:ascii="Times" w:hAnsi="Times" w:cs="Times"/>
          <w:b/>
          <w:bCs/>
        </w:rPr>
        <w:tab/>
      </w:r>
      <w:r>
        <w:rPr>
          <w:rFonts w:ascii="Times" w:hAnsi="Times" w:cs="Times"/>
          <w:b/>
          <w:bCs/>
        </w:rPr>
        <w:tab/>
      </w:r>
      <w:r>
        <w:rPr>
          <w:rFonts w:ascii="Times" w:hAnsi="Times" w:cs="Times"/>
          <w:b/>
          <w:bCs/>
        </w:rPr>
        <w:tab/>
      </w:r>
      <w:r>
        <w:rPr>
          <w:rFonts w:ascii="Times" w:hAnsi="Times" w:cs="Times"/>
          <w:b/>
          <w:bCs/>
        </w:rPr>
        <w:tab/>
        <w:t xml:space="preserve">6.     </w:t>
      </w:r>
      <w:r w:rsidRPr="00706BAB">
        <w:rPr>
          <w:rFonts w:ascii="Times" w:hAnsi="Times" w:cs="Times"/>
          <w:b/>
          <w:bCs/>
          <w:position w:val="-8"/>
        </w:rPr>
        <w:object w:dxaOrig="2120" w:dyaOrig="280" w14:anchorId="616698F7">
          <v:shape id="_x0000_i1026" type="#_x0000_t75" style="width:105.75pt;height:14.25pt" o:ole="">
            <v:imagedata r:id="rId9" o:title=""/>
          </v:shape>
          <o:OLEObject Type="Embed" ProgID="Equation.3" ShapeID="_x0000_i1026" DrawAspect="Content" ObjectID="_1545651785" r:id="rId10"/>
        </w:object>
      </w:r>
    </w:p>
    <w:p w14:paraId="4DE34B25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23C6A867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3F34DC1A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69ECA729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36D5C84E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42722E34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316360E0" w14:textId="1342DADC" w:rsidR="005061FE" w:rsidRDefault="005061FE" w:rsidP="002029A2">
      <w:pPr>
        <w:rPr>
          <w:rFonts w:ascii="Times" w:hAnsi="Times" w:cs="Times"/>
          <w:b/>
          <w:bCs/>
        </w:rPr>
      </w:pPr>
    </w:p>
    <w:p w14:paraId="4C883F00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21E5C3BC" w14:textId="53BE05C4" w:rsidR="005061FE" w:rsidRDefault="00706BAB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</w:rPr>
        <w:t xml:space="preserve">7.     </w:t>
      </w:r>
      <w:r w:rsidRPr="00706BAB">
        <w:rPr>
          <w:rFonts w:ascii="Times" w:hAnsi="Times" w:cs="Times"/>
          <w:b/>
          <w:bCs/>
          <w:position w:val="-4"/>
        </w:rPr>
        <w:object w:dxaOrig="2040" w:dyaOrig="240" w14:anchorId="52654CDF">
          <v:shape id="_x0000_i1027" type="#_x0000_t75" style="width:102pt;height:12pt" o:ole="">
            <v:imagedata r:id="rId11" o:title=""/>
          </v:shape>
          <o:OLEObject Type="Embed" ProgID="Equation.3" ShapeID="_x0000_i1027" DrawAspect="Content" ObjectID="_1545651786" r:id="rId12"/>
        </w:object>
      </w:r>
    </w:p>
    <w:p w14:paraId="37A0BA07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2C0D8160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4A680EB3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7CFB0028" w14:textId="77777777" w:rsidR="00EF0350" w:rsidRDefault="00EF0350" w:rsidP="002029A2">
      <w:pPr>
        <w:rPr>
          <w:rFonts w:ascii="Times" w:hAnsi="Times" w:cs="Times"/>
          <w:b/>
          <w:bCs/>
        </w:rPr>
      </w:pPr>
    </w:p>
    <w:p w14:paraId="1508BDD9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0B67F8FD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2EC7BC81" w14:textId="48668F2E" w:rsidR="005061FE" w:rsidRDefault="005061FE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  <w:noProof/>
        </w:rPr>
        <w:drawing>
          <wp:inline distT="0" distB="0" distL="0" distR="0" wp14:anchorId="23B3E1CC" wp14:editId="6948923C">
            <wp:extent cx="6751561" cy="1288366"/>
            <wp:effectExtent l="0" t="0" r="5080" b="0"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1561" cy="1288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748B8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201EFA24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49F2A6EF" w14:textId="77777777" w:rsidR="00EF0350" w:rsidRDefault="00EF0350" w:rsidP="002029A2">
      <w:pPr>
        <w:rPr>
          <w:rFonts w:ascii="Times" w:hAnsi="Times" w:cs="Times"/>
          <w:b/>
          <w:bCs/>
        </w:rPr>
      </w:pPr>
    </w:p>
    <w:p w14:paraId="5F6EF198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15E69FA0" w14:textId="1D467E37" w:rsidR="005061FE" w:rsidRDefault="005061FE" w:rsidP="002029A2">
      <w:pPr>
        <w:rPr>
          <w:rFonts w:ascii="Times" w:hAnsi="Times" w:cs="Times"/>
          <w:b/>
          <w:bCs/>
        </w:rPr>
      </w:pPr>
    </w:p>
    <w:p w14:paraId="4B8687FA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031B6D46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7C40309F" w14:textId="476359C5" w:rsidR="005061FE" w:rsidRDefault="005061FE" w:rsidP="002029A2">
      <w:pPr>
        <w:rPr>
          <w:rFonts w:ascii="Times" w:hAnsi="Times" w:cs="Times"/>
          <w:b/>
          <w:bCs/>
        </w:rPr>
      </w:pPr>
    </w:p>
    <w:p w14:paraId="4E3BB5AD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5A212DF9" w14:textId="77777777" w:rsidR="007A519F" w:rsidRDefault="007A519F" w:rsidP="002029A2">
      <w:pPr>
        <w:rPr>
          <w:rFonts w:ascii="Times" w:hAnsi="Times" w:cs="Times"/>
          <w:b/>
          <w:bCs/>
        </w:rPr>
      </w:pPr>
    </w:p>
    <w:p w14:paraId="45ED9F18" w14:textId="77777777" w:rsidR="007A519F" w:rsidRDefault="007A519F" w:rsidP="002029A2">
      <w:pPr>
        <w:rPr>
          <w:rFonts w:ascii="Times" w:hAnsi="Times" w:cs="Times"/>
          <w:b/>
          <w:bCs/>
        </w:rPr>
      </w:pPr>
    </w:p>
    <w:p w14:paraId="47FD3C4D" w14:textId="77777777" w:rsidR="007A519F" w:rsidRDefault="007A519F" w:rsidP="002029A2">
      <w:pPr>
        <w:rPr>
          <w:rFonts w:ascii="Times" w:hAnsi="Times" w:cs="Times"/>
          <w:b/>
          <w:bCs/>
        </w:rPr>
      </w:pPr>
    </w:p>
    <w:p w14:paraId="63B57DDF" w14:textId="773F7E36" w:rsidR="005061FE" w:rsidRDefault="007A519F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</w:rPr>
        <w:t xml:space="preserve">11. </w:t>
      </w:r>
      <w:r w:rsidRPr="007A519F">
        <w:rPr>
          <w:rFonts w:ascii="Times" w:hAnsi="Times" w:cs="Times"/>
          <w:b/>
          <w:bCs/>
          <w:position w:val="-28"/>
        </w:rPr>
        <w:object w:dxaOrig="800" w:dyaOrig="720" w14:anchorId="7BA8011C">
          <v:shape id="_x0000_i1028" type="#_x0000_t75" style="width:39.75pt;height:36pt" o:ole="">
            <v:imagedata r:id="rId14" o:title=""/>
          </v:shape>
          <o:OLEObject Type="Embed" ProgID="Equation.DSMT4" ShapeID="_x0000_i1028" DrawAspect="Content" ObjectID="_1545651787" r:id="rId15"/>
        </w:object>
      </w:r>
    </w:p>
    <w:p w14:paraId="59D9E550" w14:textId="77777777" w:rsidR="007A519F" w:rsidRDefault="007A519F" w:rsidP="002029A2">
      <w:pPr>
        <w:rPr>
          <w:rFonts w:ascii="Times" w:hAnsi="Times" w:cs="Times"/>
          <w:b/>
          <w:bCs/>
        </w:rPr>
      </w:pPr>
    </w:p>
    <w:p w14:paraId="173F061B" w14:textId="77777777" w:rsidR="007A519F" w:rsidRDefault="007A519F" w:rsidP="002029A2">
      <w:pPr>
        <w:rPr>
          <w:rFonts w:ascii="Times" w:hAnsi="Times" w:cs="Times"/>
          <w:b/>
          <w:bCs/>
        </w:rPr>
      </w:pPr>
    </w:p>
    <w:p w14:paraId="67D9FDB1" w14:textId="1E99A5F2" w:rsidR="007A519F" w:rsidRDefault="007A519F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</w:rPr>
        <w:t xml:space="preserve">12. </w:t>
      </w:r>
      <w:r w:rsidRPr="007A519F">
        <w:rPr>
          <w:rFonts w:ascii="Times" w:hAnsi="Times" w:cs="Times"/>
          <w:b/>
          <w:bCs/>
          <w:position w:val="-28"/>
        </w:rPr>
        <w:object w:dxaOrig="920" w:dyaOrig="720" w14:anchorId="077FED57">
          <v:shape id="_x0000_i1029" type="#_x0000_t75" style="width:45.75pt;height:36pt" o:ole="">
            <v:imagedata r:id="rId16" o:title=""/>
          </v:shape>
          <o:OLEObject Type="Embed" ProgID="Equation.DSMT4" ShapeID="_x0000_i1029" DrawAspect="Content" ObjectID="_1545651788" r:id="rId17"/>
        </w:object>
      </w:r>
    </w:p>
    <w:p w14:paraId="51C0CD77" w14:textId="77777777" w:rsidR="007A519F" w:rsidRDefault="007A519F" w:rsidP="002029A2">
      <w:pPr>
        <w:rPr>
          <w:rFonts w:ascii="Times" w:hAnsi="Times" w:cs="Times"/>
          <w:b/>
          <w:bCs/>
        </w:rPr>
      </w:pPr>
    </w:p>
    <w:p w14:paraId="6C97242C" w14:textId="50D588E9" w:rsidR="007A519F" w:rsidRDefault="007A519F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</w:rPr>
        <w:t xml:space="preserve">13. </w:t>
      </w:r>
      <w:r w:rsidRPr="007A519F">
        <w:rPr>
          <w:rFonts w:ascii="Times" w:hAnsi="Times" w:cs="Times"/>
          <w:b/>
          <w:bCs/>
          <w:position w:val="-28"/>
        </w:rPr>
        <w:object w:dxaOrig="880" w:dyaOrig="720" w14:anchorId="2AF24211">
          <v:shape id="_x0000_i1030" type="#_x0000_t75" style="width:44.25pt;height:36pt" o:ole="">
            <v:imagedata r:id="rId18" o:title=""/>
          </v:shape>
          <o:OLEObject Type="Embed" ProgID="Equation.DSMT4" ShapeID="_x0000_i1030" DrawAspect="Content" ObjectID="_1545651789" r:id="rId19"/>
        </w:object>
      </w:r>
    </w:p>
    <w:p w14:paraId="2ADD3D79" w14:textId="77777777" w:rsidR="007A519F" w:rsidRDefault="007A519F" w:rsidP="002029A2">
      <w:pPr>
        <w:rPr>
          <w:rFonts w:ascii="Times" w:hAnsi="Times" w:cs="Times"/>
          <w:b/>
          <w:bCs/>
        </w:rPr>
      </w:pPr>
    </w:p>
    <w:p w14:paraId="048C26C0" w14:textId="77777777" w:rsidR="007A519F" w:rsidRDefault="007A519F" w:rsidP="002029A2">
      <w:pPr>
        <w:rPr>
          <w:rFonts w:ascii="Times" w:hAnsi="Times" w:cs="Times"/>
          <w:b/>
          <w:bCs/>
        </w:rPr>
      </w:pPr>
    </w:p>
    <w:p w14:paraId="0C6BCFBA" w14:textId="34FFBC91" w:rsidR="005061FE" w:rsidRDefault="00141B83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  <w:noProof/>
        </w:rPr>
        <w:drawing>
          <wp:inline distT="0" distB="0" distL="0" distR="0" wp14:anchorId="51F1DC3E" wp14:editId="469B20FF">
            <wp:extent cx="5033889" cy="1981070"/>
            <wp:effectExtent l="0" t="0" r="0" b="0"/>
            <wp:docPr id="1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3889" cy="198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CCFB7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2457E3CC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5ACACF51" w14:textId="2B802AE9" w:rsidR="005061FE" w:rsidRDefault="005061FE" w:rsidP="002029A2">
      <w:pPr>
        <w:rPr>
          <w:rFonts w:ascii="Times" w:hAnsi="Times" w:cs="Times"/>
          <w:b/>
          <w:bCs/>
        </w:rPr>
      </w:pPr>
    </w:p>
    <w:p w14:paraId="49895B59" w14:textId="4CDAB4E9" w:rsidR="005061FE" w:rsidRDefault="008E01DC" w:rsidP="002029A2">
      <w:pPr>
        <w:rPr>
          <w:rFonts w:ascii="Times" w:hAnsi="Times" w:cs="Times"/>
          <w:b/>
          <w:bCs/>
        </w:rPr>
      </w:pPr>
      <w:r>
        <w:rPr>
          <w:rFonts w:ascii="Times" w:hAnsi="Times" w:cs="Times"/>
          <w:b/>
          <w:bCs/>
        </w:rPr>
        <w:t>(</w:t>
      </w:r>
      <w:proofErr w:type="gramStart"/>
      <w:r>
        <w:rPr>
          <w:rFonts w:ascii="Times" w:hAnsi="Times" w:cs="Times"/>
          <w:b/>
          <w:bCs/>
        </w:rPr>
        <w:t>part</w:t>
      </w:r>
      <w:proofErr w:type="gramEnd"/>
      <w:r>
        <w:rPr>
          <w:rFonts w:ascii="Times" w:hAnsi="Times" w:cs="Times"/>
          <w:b/>
          <w:bCs/>
        </w:rPr>
        <w:t xml:space="preserve"> D’s series should read -2-6-18-…..-1458)</w:t>
      </w:r>
    </w:p>
    <w:p w14:paraId="35824431" w14:textId="77777777" w:rsidR="005061FE" w:rsidRDefault="005061FE" w:rsidP="002029A2">
      <w:pPr>
        <w:rPr>
          <w:rFonts w:ascii="Times" w:hAnsi="Times" w:cs="Times"/>
          <w:b/>
          <w:bCs/>
        </w:rPr>
      </w:pPr>
    </w:p>
    <w:p w14:paraId="617EE3FD" w14:textId="617A2F49" w:rsidR="005061FE" w:rsidRDefault="005061FE" w:rsidP="002029A2">
      <w:pPr>
        <w:rPr>
          <w:rFonts w:ascii="Times" w:hAnsi="Times" w:cs="Times"/>
          <w:b/>
          <w:bCs/>
        </w:rPr>
      </w:pPr>
    </w:p>
    <w:p w14:paraId="37E16C3C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5E02027A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0E25E381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5E9595E4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2BA4375A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55EC4445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081A7FCC" w14:textId="77777777" w:rsidR="008858B2" w:rsidRDefault="008858B2" w:rsidP="002029A2">
      <w:pPr>
        <w:rPr>
          <w:rFonts w:ascii="Times" w:hAnsi="Times" w:cs="Times"/>
          <w:b/>
          <w:bCs/>
        </w:rPr>
      </w:pPr>
    </w:p>
    <w:p w14:paraId="484DB4BF" w14:textId="77777777" w:rsidR="00141B83" w:rsidRDefault="00141B83" w:rsidP="002029A2">
      <w:pPr>
        <w:rPr>
          <w:rFonts w:ascii="Times" w:hAnsi="Times" w:cs="Times"/>
          <w:b/>
          <w:bCs/>
        </w:rPr>
      </w:pPr>
    </w:p>
    <w:p w14:paraId="681BE29E" w14:textId="77777777" w:rsidR="00141B83" w:rsidRDefault="00141B83" w:rsidP="002029A2">
      <w:pPr>
        <w:rPr>
          <w:rFonts w:ascii="Times" w:hAnsi="Times" w:cs="Times"/>
          <w:b/>
          <w:bCs/>
        </w:rPr>
      </w:pPr>
    </w:p>
    <w:p w14:paraId="10D1C26F" w14:textId="77777777" w:rsidR="00141B83" w:rsidRDefault="00141B83" w:rsidP="002029A2">
      <w:pPr>
        <w:rPr>
          <w:rFonts w:ascii="Times" w:hAnsi="Times" w:cs="Times"/>
          <w:b/>
          <w:bCs/>
        </w:rPr>
      </w:pPr>
    </w:p>
    <w:p w14:paraId="5A1CD98A" w14:textId="77777777" w:rsidR="00141B83" w:rsidRDefault="00141B83" w:rsidP="002029A2">
      <w:pPr>
        <w:rPr>
          <w:rFonts w:ascii="Times" w:hAnsi="Times" w:cs="Times"/>
          <w:b/>
          <w:bCs/>
        </w:rPr>
      </w:pPr>
    </w:p>
    <w:p w14:paraId="1FD26C56" w14:textId="77777777" w:rsidR="00141B83" w:rsidRDefault="00141B83" w:rsidP="002029A2">
      <w:pPr>
        <w:rPr>
          <w:rFonts w:ascii="Times" w:hAnsi="Times" w:cs="Times"/>
          <w:b/>
          <w:bCs/>
        </w:rPr>
      </w:pPr>
    </w:p>
    <w:p w14:paraId="6692D39D" w14:textId="77777777" w:rsidR="00141B83" w:rsidRDefault="00141B83" w:rsidP="002029A2">
      <w:pPr>
        <w:rPr>
          <w:rFonts w:ascii="Times" w:hAnsi="Times" w:cs="Times"/>
          <w:b/>
          <w:bCs/>
        </w:rPr>
      </w:pPr>
    </w:p>
    <w:p w14:paraId="29CD2CF7" w14:textId="77777777" w:rsidR="00141B83" w:rsidRDefault="00141B83" w:rsidP="002029A2">
      <w:pPr>
        <w:rPr>
          <w:rFonts w:ascii="Times" w:hAnsi="Times" w:cs="Times"/>
          <w:b/>
          <w:bCs/>
        </w:rPr>
      </w:pPr>
    </w:p>
    <w:p w14:paraId="1B2D0E8F" w14:textId="4441ED80" w:rsidR="008858B2" w:rsidRPr="002029A2" w:rsidRDefault="008858B2" w:rsidP="002029A2">
      <w:pPr>
        <w:rPr>
          <w:rFonts w:ascii="Times New Roman" w:hAnsi="Times New Roman" w:cs="Times New Roman"/>
          <w:sz w:val="28"/>
          <w:szCs w:val="28"/>
        </w:rPr>
      </w:pPr>
    </w:p>
    <w:sectPr w:rsidR="008858B2" w:rsidRPr="002029A2" w:rsidSect="002029A2">
      <w:headerReference w:type="default" r:id="rId21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865088A" w14:textId="77777777" w:rsidR="00111BB2" w:rsidRDefault="00111BB2" w:rsidP="002029A2">
      <w:r>
        <w:separator/>
      </w:r>
    </w:p>
  </w:endnote>
  <w:endnote w:type="continuationSeparator" w:id="0">
    <w:p w14:paraId="66749753" w14:textId="77777777" w:rsidR="00111BB2" w:rsidRDefault="00111BB2" w:rsidP="002029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EDAAFCB" w14:textId="77777777" w:rsidR="00111BB2" w:rsidRDefault="00111BB2" w:rsidP="002029A2">
      <w:r>
        <w:separator/>
      </w:r>
    </w:p>
  </w:footnote>
  <w:footnote w:type="continuationSeparator" w:id="0">
    <w:p w14:paraId="43396D16" w14:textId="77777777" w:rsidR="00111BB2" w:rsidRDefault="00111BB2" w:rsidP="002029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753ECFD" w14:textId="7D70E084" w:rsidR="00706BAB" w:rsidRPr="002029A2" w:rsidRDefault="00706BAB" w:rsidP="002029A2">
    <w:pPr>
      <w:pStyle w:val="Header"/>
      <w:tabs>
        <w:tab w:val="clear" w:pos="8640"/>
        <w:tab w:val="right" w:pos="9810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Secondary III 6-3 HW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 xml:space="preserve">    Name: 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29A2"/>
    <w:rsid w:val="00024D1E"/>
    <w:rsid w:val="00111BB2"/>
    <w:rsid w:val="00141B83"/>
    <w:rsid w:val="002029A2"/>
    <w:rsid w:val="005061FE"/>
    <w:rsid w:val="00544C09"/>
    <w:rsid w:val="005F01C9"/>
    <w:rsid w:val="00677A11"/>
    <w:rsid w:val="006C464A"/>
    <w:rsid w:val="00706BAB"/>
    <w:rsid w:val="007A519F"/>
    <w:rsid w:val="00836ABD"/>
    <w:rsid w:val="008858B2"/>
    <w:rsid w:val="008E01DC"/>
    <w:rsid w:val="0099349A"/>
    <w:rsid w:val="009D29C5"/>
    <w:rsid w:val="00AA1507"/>
    <w:rsid w:val="00AD22F4"/>
    <w:rsid w:val="00AE7C9E"/>
    <w:rsid w:val="00BB23FF"/>
    <w:rsid w:val="00BF23FA"/>
    <w:rsid w:val="00D31E82"/>
    <w:rsid w:val="00E97020"/>
    <w:rsid w:val="00EF0350"/>
    <w:rsid w:val="00F2380F"/>
    <w:rsid w:val="00F77C87"/>
    <w:rsid w:val="00FC3D1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FD821F1"/>
  <w15:docId w15:val="{84D6B9DF-E132-4763-BC89-B8AF10ED32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029A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29A2"/>
  </w:style>
  <w:style w:type="paragraph" w:styleId="Footer">
    <w:name w:val="footer"/>
    <w:basedOn w:val="Normal"/>
    <w:link w:val="FooterChar"/>
    <w:uiPriority w:val="99"/>
    <w:unhideWhenUsed/>
    <w:rsid w:val="002029A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29A2"/>
  </w:style>
  <w:style w:type="paragraph" w:styleId="BalloonText">
    <w:name w:val="Balloon Text"/>
    <w:basedOn w:val="Normal"/>
    <w:link w:val="BalloonTextChar"/>
    <w:uiPriority w:val="99"/>
    <w:semiHidden/>
    <w:unhideWhenUsed/>
    <w:rsid w:val="002029A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29A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9</Words>
  <Characters>34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Felicia Bunting</cp:lastModifiedBy>
  <cp:revision>3</cp:revision>
  <dcterms:created xsi:type="dcterms:W3CDTF">2017-01-11T21:56:00Z</dcterms:created>
  <dcterms:modified xsi:type="dcterms:W3CDTF">2017-01-11T21:56:00Z</dcterms:modified>
</cp:coreProperties>
</file>